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ed46a2295ee4b71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DF59F8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2F67CA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5B2D92B">
          <v:shape xmlns:o="urn:schemas-microsoft-com:office:office" xmlns:v="urn:schemas-microsoft-com:vml" id="_x0000_i164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41" DrawAspect="Content" ObjectID="_1571334576" r:id="rId60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9422F38">
          <v:shape xmlns:o="urn:schemas-microsoft-com:office:office" xmlns:v="urn:schemas-microsoft-com:vml" id="_x0000_i164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42" DrawAspect="Content" ObjectID="_1571334577" r:id="rId60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B1A6710">
          <v:shape xmlns:o="urn:schemas-microsoft-com:office:office" xmlns:v="urn:schemas-microsoft-com:vml" id="_x0000_i164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43" DrawAspect="Content" ObjectID="_1571334578" r:id="rId60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EF0A3FC">
          <v:shape xmlns:o="urn:schemas-microsoft-com:office:office" xmlns:v="urn:schemas-microsoft-com:vml" id="_x0000_i164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44" DrawAspect="Content" ObjectID="_1571334579" r:id="rId60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87.bin" Id="rId606" /><Relationship Type="http://schemas.openxmlformats.org/officeDocument/2006/relationships/oleObject" Target="/word/embeddings/oleObject588.bin" Id="rId607" /><Relationship Type="http://schemas.openxmlformats.org/officeDocument/2006/relationships/oleObject" Target="/word/embeddings/oleObject589.bin" Id="rId608" /><Relationship Type="http://schemas.openxmlformats.org/officeDocument/2006/relationships/oleObject" Target="/word/embeddings/oleObject590.bin" Id="rId60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